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6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0" r:id="rId27"/>
    <p:sldId id="518" r:id="rId28"/>
    <p:sldId id="345" r:id="rId29"/>
    <p:sldId id="341" r:id="rId30"/>
    <p:sldId id="543" r:id="rId31"/>
    <p:sldId id="409" r:id="rId32"/>
    <p:sldId id="544" r:id="rId33"/>
    <p:sldId id="558" r:id="rId34"/>
    <p:sldId id="560" r:id="rId35"/>
    <p:sldId id="561" r:id="rId36"/>
    <p:sldId id="563" r:id="rId37"/>
    <p:sldId id="564" r:id="rId38"/>
    <p:sldId id="553" r:id="rId39"/>
    <p:sldId id="506" r:id="rId40"/>
    <p:sldId id="517" r:id="rId41"/>
    <p:sldId id="464" r:id="rId42"/>
    <p:sldId id="528" r:id="rId43"/>
    <p:sldId id="471" r:id="rId44"/>
    <p:sldId id="509" r:id="rId45"/>
    <p:sldId id="510" r:id="rId46"/>
    <p:sldId id="474" r:id="rId47"/>
    <p:sldId id="532" r:id="rId48"/>
    <p:sldId id="533" r:id="rId49"/>
    <p:sldId id="476" r:id="rId50"/>
    <p:sldId id="487" r:id="rId51"/>
    <p:sldId id="541" r:id="rId52"/>
    <p:sldId id="536" r:id="rId53"/>
    <p:sldId id="550" r:id="rId54"/>
    <p:sldId id="547" r:id="rId5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1"/>
            <p14:sldId id="563"/>
            <p14:sldId id="564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120" y="1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commentAuthors" Target="commentAuthor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5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93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1733473"/>
            <a:ext cx="6096001" cy="457200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473"/>
            <a:ext cx="6096000" cy="45720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96887" y="1733473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475868" y="173347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819104" y="711204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43578"/>
              </p:ext>
            </p:extLst>
          </p:nvPr>
        </p:nvGraphicFramePr>
        <p:xfrm>
          <a:off x="4659189" y="91609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189" y="91609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344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.4%</m:t>
                      </m:r>
                    </m:oMath>
                  </m:oMathPara>
                </a14:m>
                <a:endParaRPr lang="zh-TW" altLang="en-US" sz="24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2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0.0</m:t>
                      </m:r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4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239</TotalTime>
  <Words>1126</Words>
  <Application>Microsoft Macintosh PowerPoint</Application>
  <PresentationFormat>寬螢幕</PresentationFormat>
  <Paragraphs>503</Paragraphs>
  <Slides>51</Slides>
  <Notes>25</Notes>
  <HiddenSlides>3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1</vt:i4>
      </vt:variant>
    </vt:vector>
  </HeadingPairs>
  <TitlesOfParts>
    <vt:vector size="58" baseType="lpstr">
      <vt:lpstr>Segoe UI</vt:lpstr>
      <vt:lpstr>Segoe UI Light</vt:lpstr>
      <vt:lpstr>Arial</vt:lpstr>
      <vt:lpstr>Calibri</vt:lpstr>
      <vt:lpstr>Cambria Math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乃宥然</cp:lastModifiedBy>
  <cp:revision>674</cp:revision>
  <dcterms:created xsi:type="dcterms:W3CDTF">2015-10-12T10:51:44Z</dcterms:created>
  <dcterms:modified xsi:type="dcterms:W3CDTF">2019-05-22T09:5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